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19D97C" w14:textId="34694F4B" w:rsidR="009608F6" w:rsidRPr="00E274AD" w:rsidRDefault="002B2ACB" w:rsidP="00E274AD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643338">
        <w:rPr>
          <w:rFonts w:ascii="Times New Roman" w:eastAsia="宋体" w:hAnsi="Times New Roman" w:cs="Times New Roman"/>
          <w:b/>
          <w:sz w:val="28"/>
          <w:szCs w:val="28"/>
        </w:rPr>
        <w:t>9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67653D">
        <w:rPr>
          <w:rFonts w:ascii="Times New Roman" w:eastAsia="宋体" w:hAnsi="Times New Roman" w:cs="Times New Roman"/>
          <w:b/>
          <w:sz w:val="28"/>
          <w:szCs w:val="28"/>
        </w:rPr>
        <w:t>10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0A6501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E274AD">
        <w:rPr>
          <w:rFonts w:ascii="Times New Roman" w:eastAsia="宋体" w:hAnsi="Times New Roman" w:cs="Times New Roman"/>
          <w:b/>
          <w:sz w:val="28"/>
          <w:szCs w:val="28"/>
        </w:rPr>
        <w:t>X</w:t>
      </w:r>
      <w:r w:rsidR="00E274AD">
        <w:rPr>
          <w:rFonts w:ascii="Times New Roman" w:eastAsia="宋体" w:hAnsi="Times New Roman" w:cs="Times New Roman" w:hint="eastAsia"/>
          <w:b/>
          <w:sz w:val="28"/>
          <w:szCs w:val="28"/>
        </w:rPr>
        <w:t>iaoqian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E274AD">
        <w:rPr>
          <w:rFonts w:ascii="Times New Roman" w:eastAsia="宋体" w:hAnsi="Times New Roman" w:cs="Times New Roman"/>
          <w:b/>
          <w:sz w:val="28"/>
          <w:szCs w:val="28"/>
        </w:rPr>
        <w:t>L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</w:p>
    <w:p w14:paraId="61B9308D" w14:textId="77777777" w:rsidR="009608F6" w:rsidRDefault="002B2AC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18888E81" w14:textId="77777777" w:rsidR="009608F6" w:rsidRDefault="009608F6">
      <w:pPr>
        <w:rPr>
          <w:rFonts w:ascii="Times New Roman" w:eastAsia="宋体" w:hAnsi="Times New Roman"/>
          <w:b/>
          <w:sz w:val="24"/>
        </w:rPr>
      </w:pPr>
    </w:p>
    <w:p w14:paraId="49CFB950" w14:textId="3DAF8CD8" w:rsidR="009608F6" w:rsidRDefault="009608F6">
      <w:pPr>
        <w:jc w:val="center"/>
      </w:pPr>
    </w:p>
    <w:p w14:paraId="410512B8" w14:textId="7DCAFC36" w:rsidR="009608F6" w:rsidRDefault="00643338" w:rsidP="00643338">
      <w:pPr>
        <w:jc w:val="center"/>
        <w:rPr>
          <w:rFonts w:ascii="Times New Roman" w:eastAsia="宋体" w:hAnsi="Times New Roman"/>
          <w:sz w:val="24"/>
        </w:rPr>
      </w:pPr>
      <w:r>
        <w:object w:dxaOrig="6732" w:dyaOrig="1202" w14:anchorId="6933A8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.5pt;height:60pt" o:ole="">
            <v:imagedata r:id="rId7" o:title=""/>
          </v:shape>
          <o:OLEObject Type="Embed" ProgID="ChemDraw.Document.6.0" ShapeID="_x0000_i1025" DrawAspect="Content" ObjectID="_1727021294" r:id="rId8"/>
        </w:object>
      </w:r>
    </w:p>
    <w:p w14:paraId="7AAC02D1" w14:textId="77777777" w:rsidR="009608F6" w:rsidRDefault="009608F6">
      <w:pPr>
        <w:rPr>
          <w:rFonts w:ascii="Times New Roman" w:eastAsia="宋体" w:hAnsi="Times New Roman"/>
          <w:sz w:val="24"/>
        </w:rPr>
      </w:pPr>
    </w:p>
    <w:p w14:paraId="33F5144C" w14:textId="77777777" w:rsidR="009608F6" w:rsidRDefault="009608F6">
      <w:pPr>
        <w:rPr>
          <w:rFonts w:ascii="Times New Roman" w:eastAsia="宋体" w:hAnsi="Times New Roman"/>
          <w:sz w:val="24"/>
        </w:rPr>
      </w:pPr>
    </w:p>
    <w:p w14:paraId="5C187190" w14:textId="77777777" w:rsidR="009608F6" w:rsidRDefault="009608F6">
      <w:pPr>
        <w:rPr>
          <w:rFonts w:ascii="Times New Roman" w:eastAsia="宋体" w:hAnsi="Times New Roman"/>
          <w:sz w:val="24"/>
        </w:rPr>
      </w:pPr>
    </w:p>
    <w:p w14:paraId="30C985DE" w14:textId="77777777" w:rsidR="009608F6" w:rsidRDefault="009608F6">
      <w:pPr>
        <w:rPr>
          <w:rFonts w:ascii="Times New Roman" w:eastAsia="宋体" w:hAnsi="Times New Roman"/>
          <w:sz w:val="24"/>
        </w:rPr>
      </w:pPr>
    </w:p>
    <w:p w14:paraId="3E216659" w14:textId="77777777" w:rsidR="009608F6" w:rsidRDefault="009608F6">
      <w:pPr>
        <w:rPr>
          <w:rFonts w:ascii="Times New Roman" w:eastAsia="宋体" w:hAnsi="Times New Roman"/>
          <w:sz w:val="24"/>
        </w:rPr>
      </w:pPr>
    </w:p>
    <w:p w14:paraId="22602FDD" w14:textId="77777777" w:rsidR="009608F6" w:rsidRDefault="002B2AC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5F18E85B" w14:textId="77777777" w:rsidR="009608F6" w:rsidRDefault="009608F6">
      <w:pPr>
        <w:rPr>
          <w:rFonts w:ascii="Times New Roman" w:eastAsia="宋体" w:hAnsi="Times New Roman"/>
          <w:sz w:val="24"/>
        </w:rPr>
      </w:pPr>
    </w:p>
    <w:p w14:paraId="5996D84E" w14:textId="4C9DEE4D" w:rsidR="009608F6" w:rsidRDefault="009608F6">
      <w:pPr>
        <w:jc w:val="center"/>
      </w:pPr>
    </w:p>
    <w:p w14:paraId="0AF4FBBC" w14:textId="6946C934" w:rsidR="009608F6" w:rsidRDefault="00643338" w:rsidP="00643338">
      <w:r>
        <w:object w:dxaOrig="8952" w:dyaOrig="1431" w14:anchorId="73399873">
          <v:shape id="_x0000_i1026" type="#_x0000_t75" style="width:415pt;height:66.5pt" o:ole="">
            <v:imagedata r:id="rId9" o:title=""/>
          </v:shape>
          <o:OLEObject Type="Embed" ProgID="ChemDraw.Document.6.0" ShapeID="_x0000_i1026" DrawAspect="Content" ObjectID="_1727021295" r:id="rId10"/>
        </w:object>
      </w:r>
    </w:p>
    <w:sectPr w:rsidR="009608F6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8DE8F1" w14:textId="77777777" w:rsidR="004C381E" w:rsidRDefault="004C381E">
      <w:r>
        <w:separator/>
      </w:r>
    </w:p>
  </w:endnote>
  <w:endnote w:type="continuationSeparator" w:id="0">
    <w:p w14:paraId="2B4BFEA7" w14:textId="77777777" w:rsidR="004C381E" w:rsidRDefault="004C38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altName w:val="Malgun Gothic Semilight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showingPlcHdr/>
    </w:sdtPr>
    <w:sdtEndPr/>
    <w:sdtContent>
      <w:p w14:paraId="388E5B0F" w14:textId="77777777" w:rsidR="009608F6" w:rsidRDefault="002B2ACB">
        <w:pPr>
          <w:pStyle w:val="a3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390D3A" w14:textId="77777777" w:rsidR="004C381E" w:rsidRDefault="004C381E">
      <w:r>
        <w:separator/>
      </w:r>
    </w:p>
  </w:footnote>
  <w:footnote w:type="continuationSeparator" w:id="0">
    <w:p w14:paraId="7936C695" w14:textId="77777777" w:rsidR="004C381E" w:rsidRDefault="004C38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57004F" w14:textId="77777777" w:rsidR="009608F6" w:rsidRDefault="002B2ACB">
    <w:pPr>
      <w:pStyle w:val="a4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608F6"/>
    <w:rsid w:val="000A6501"/>
    <w:rsid w:val="001C14DA"/>
    <w:rsid w:val="001F0997"/>
    <w:rsid w:val="00271C56"/>
    <w:rsid w:val="002B2ACB"/>
    <w:rsid w:val="003172BF"/>
    <w:rsid w:val="0039591B"/>
    <w:rsid w:val="004C381E"/>
    <w:rsid w:val="004D71D4"/>
    <w:rsid w:val="004F7660"/>
    <w:rsid w:val="00620EEA"/>
    <w:rsid w:val="00643338"/>
    <w:rsid w:val="0067653D"/>
    <w:rsid w:val="008B01D7"/>
    <w:rsid w:val="009035BB"/>
    <w:rsid w:val="00912FF2"/>
    <w:rsid w:val="009608F6"/>
    <w:rsid w:val="009C76B5"/>
    <w:rsid w:val="00A50C06"/>
    <w:rsid w:val="00BE7CA8"/>
    <w:rsid w:val="00C8074F"/>
    <w:rsid w:val="00DA45A6"/>
    <w:rsid w:val="00E274AD"/>
    <w:rsid w:val="00EB2636"/>
    <w:rsid w:val="00ED63A0"/>
    <w:rsid w:val="00EF5A18"/>
    <w:rsid w:val="00FF5F30"/>
    <w:rsid w:val="67C20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766FFE6"/>
  <w15:docId w15:val="{D765FB8F-7160-43C1-93A6-83B47DB543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20</Words>
  <Characters>115</Characters>
  <Application>Microsoft Office Word</Application>
  <DocSecurity>0</DocSecurity>
  <Lines>1</Lines>
  <Paragraphs>1</Paragraphs>
  <ScaleCrop>false</ScaleCrop>
  <Company/>
  <LinksUpToDate>false</LinksUpToDate>
  <CharactersWithSpaces>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Xiqian</cp:lastModifiedBy>
  <cp:revision>15</cp:revision>
  <dcterms:created xsi:type="dcterms:W3CDTF">2022-10-04T07:22:00Z</dcterms:created>
  <dcterms:modified xsi:type="dcterms:W3CDTF">2022-10-11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5EBFDA9EB4594E759A96B5A57F152194</vt:lpwstr>
  </property>
</Properties>
</file>